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854063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854063">
        <w:rPr>
          <w:rFonts w:ascii="Times" w:hAnsi="Times"/>
          <w:position w:val="-16"/>
          <w:sz w:val="36"/>
        </w:rPr>
        <w:object w:dxaOrig="10080" w:dyaOrig="44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in;height:22pt" o:ole="">
            <v:imagedata r:id="rId5" o:title=""/>
          </v:shape>
          <o:OLEObject Type="Embed" ProgID="Equation.DSMT4" ShapeID="_x0000_i1031" DrawAspect="Content" ObjectID="_1407991044" r:id="rId6"/>
        </w:object>
      </w:r>
    </w:p>
    <w:p w14:paraId="4815A452" w14:textId="77777777" w:rsidR="000A280C" w:rsidRDefault="000A280C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7" o:title=""/>
          </v:shape>
          <o:OLEObject Type="Embed" ProgID="Equation.DSMT4" ShapeID="_x0000_i1026" DrawAspect="Content" ObjectID="_1407991045" r:id="rId8"/>
        </w:object>
      </w:r>
    </w:p>
    <w:p w14:paraId="23D90E66" w14:textId="2E89FB6E" w:rsidR="005D0926" w:rsidRDefault="0059406A">
      <w:pPr>
        <w:pStyle w:val="Body"/>
        <w:rPr>
          <w:position w:val="-306"/>
        </w:rPr>
      </w:pPr>
      <w:r w:rsidRPr="0059406A">
        <w:rPr>
          <w:position w:val="-416"/>
        </w:rPr>
        <w:object w:dxaOrig="9960" w:dyaOrig="8440" w14:anchorId="2142EF25">
          <v:shape id="_x0000_i1062" type="#_x0000_t75" style="width:498pt;height:422pt" o:ole="">
            <v:imagedata r:id="rId9" o:title=""/>
          </v:shape>
          <o:OLEObject Type="Embed" ProgID="Equation.DSMT4" ShapeID="_x0000_i1062" DrawAspect="Content" ObjectID="_1407991046" r:id="rId10"/>
        </w:object>
      </w:r>
    </w:p>
    <w:p w14:paraId="014DAAF8" w14:textId="2AE805F7" w:rsidR="00DE578A" w:rsidRDefault="00DE578A">
      <w:pPr>
        <w:pStyle w:val="Body"/>
      </w:pPr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296EB7DE" w14:textId="484EDECA" w:rsidR="001171F1" w:rsidRDefault="001171F1">
      <w:pPr>
        <w:pStyle w:val="Body"/>
      </w:pPr>
    </w:p>
    <w:p w14:paraId="5D16E048" w14:textId="77777777" w:rsidR="0059406A" w:rsidRDefault="0059406A">
      <w:pPr>
        <w:pStyle w:val="Body"/>
      </w:pPr>
    </w:p>
    <w:p w14:paraId="51A717B3" w14:textId="77777777" w:rsidR="0059406A" w:rsidRDefault="0059406A">
      <w:pPr>
        <w:pStyle w:val="Body"/>
      </w:pPr>
    </w:p>
    <w:p w14:paraId="12451D4D" w14:textId="77777777" w:rsidR="0059406A" w:rsidRDefault="0059406A">
      <w:pPr>
        <w:pStyle w:val="Body"/>
      </w:pPr>
    </w:p>
    <w:p w14:paraId="0081BC56" w14:textId="77777777" w:rsidR="0059406A" w:rsidRDefault="0059406A">
      <w:pPr>
        <w:pStyle w:val="Body"/>
      </w:pPr>
    </w:p>
    <w:p w14:paraId="0C22ECE9" w14:textId="77777777" w:rsidR="0059406A" w:rsidRDefault="0059406A">
      <w:pPr>
        <w:pStyle w:val="Body"/>
      </w:pPr>
    </w:p>
    <w:p w14:paraId="32E76CEE" w14:textId="77777777" w:rsidR="0059406A" w:rsidRDefault="0059406A">
      <w:pPr>
        <w:pStyle w:val="Body"/>
      </w:pPr>
    </w:p>
    <w:p w14:paraId="734AB3F9" w14:textId="77777777" w:rsidR="0059406A" w:rsidRDefault="0059406A">
      <w:pPr>
        <w:pStyle w:val="Body"/>
      </w:pPr>
    </w:p>
    <w:p w14:paraId="13E740EC" w14:textId="77777777" w:rsidR="0059406A" w:rsidRDefault="0059406A">
      <w:pPr>
        <w:pStyle w:val="Body"/>
      </w:pPr>
    </w:p>
    <w:p w14:paraId="29B2575B" w14:textId="77777777" w:rsidR="0059406A" w:rsidRDefault="0059406A">
      <w:pPr>
        <w:pStyle w:val="Body"/>
      </w:pPr>
    </w:p>
    <w:p w14:paraId="39CE0BAF" w14:textId="77777777" w:rsidR="0059406A" w:rsidRDefault="0059406A">
      <w:pPr>
        <w:pStyle w:val="Body"/>
      </w:pPr>
    </w:p>
    <w:p w14:paraId="30A3194F" w14:textId="77777777" w:rsidR="0059406A" w:rsidRDefault="0059406A">
      <w:pPr>
        <w:pStyle w:val="Body"/>
      </w:pPr>
    </w:p>
    <w:p w14:paraId="7C0EB247" w14:textId="77777777" w:rsidR="0059406A" w:rsidRDefault="0059406A">
      <w:pPr>
        <w:pStyle w:val="Body"/>
      </w:pPr>
    </w:p>
    <w:p w14:paraId="06EC4E6D" w14:textId="77777777" w:rsidR="0059406A" w:rsidRDefault="0059406A">
      <w:pPr>
        <w:pStyle w:val="Body"/>
      </w:pPr>
    </w:p>
    <w:p w14:paraId="32895303" w14:textId="77777777" w:rsidR="0059406A" w:rsidRDefault="0059406A">
      <w:pPr>
        <w:pStyle w:val="Body"/>
      </w:pPr>
    </w:p>
    <w:p w14:paraId="59426265" w14:textId="77777777" w:rsidR="0059406A" w:rsidRDefault="0059406A">
      <w:pPr>
        <w:pStyle w:val="Body"/>
      </w:pPr>
    </w:p>
    <w:p w14:paraId="62C5A165" w14:textId="30741FCD" w:rsidR="0059406A" w:rsidRDefault="0059406A">
      <w:pPr>
        <w:pStyle w:val="Body"/>
      </w:pPr>
      <w:r w:rsidRPr="0059406A">
        <w:rPr>
          <w:position w:val="-228"/>
        </w:rPr>
        <w:object w:dxaOrig="5760" w:dyaOrig="5080" w14:anchorId="52CD7E53">
          <v:shape id="_x0000_i1065" type="#_x0000_t75" style="width:4in;height:254pt" o:ole="">
            <v:imagedata r:id="rId11" o:title=""/>
          </v:shape>
          <o:OLEObject Type="Embed" ProgID="Equation.DSMT4" ShapeID="_x0000_i1065" DrawAspect="Content" ObjectID="_1407991047" r:id="rId12"/>
        </w:object>
      </w:r>
      <w:r>
        <w:t xml:space="preserve"> </w:t>
      </w:r>
      <w:bookmarkStart w:id="0" w:name="_GoBack"/>
      <w:bookmarkEnd w:id="0"/>
    </w:p>
    <w:p w14:paraId="43301658" w14:textId="77777777" w:rsidR="0059406A" w:rsidRDefault="0059406A">
      <w:pPr>
        <w:pStyle w:val="Body"/>
      </w:pPr>
    </w:p>
    <w:sectPr w:rsidR="0059406A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A280C"/>
    <w:rsid w:val="000E039D"/>
    <w:rsid w:val="000E17BB"/>
    <w:rsid w:val="001171F1"/>
    <w:rsid w:val="00177DE5"/>
    <w:rsid w:val="0059406A"/>
    <w:rsid w:val="005D0926"/>
    <w:rsid w:val="005E5470"/>
    <w:rsid w:val="006C2AF0"/>
    <w:rsid w:val="0079535D"/>
    <w:rsid w:val="00854063"/>
    <w:rsid w:val="00901098"/>
    <w:rsid w:val="00A96F19"/>
    <w:rsid w:val="00D11C50"/>
    <w:rsid w:val="00DE578A"/>
    <w:rsid w:val="00E45E02"/>
    <w:rsid w:val="00EB245C"/>
    <w:rsid w:val="00F2556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2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9</Words>
  <Characters>111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4</cp:revision>
  <cp:lastPrinted>2010-10-14T19:10:00Z</cp:lastPrinted>
  <dcterms:created xsi:type="dcterms:W3CDTF">2016-08-31T04:56:00Z</dcterms:created>
  <dcterms:modified xsi:type="dcterms:W3CDTF">2016-08-31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